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32DE1641" w:rsidR="00072466" w:rsidRDefault="003B1E67" w:rsidP="00D23955">
      <w:pPr>
        <w:pStyle w:val="Title"/>
        <w:rPr>
          <w:b/>
          <w:bCs/>
          <w:szCs w:val="24"/>
        </w:rPr>
      </w:pPr>
      <w:r>
        <w:drawing>
          <wp:anchor distT="0" distB="0" distL="114300" distR="114300" simplePos="0" relativeHeight="251751424" behindDoc="0" locked="0" layoutInCell="1" allowOverlap="1" wp14:anchorId="7B9FCC0F" wp14:editId="0D0895AE">
            <wp:simplePos x="0" y="0"/>
            <wp:positionH relativeFrom="page">
              <wp:align>center</wp:align>
            </wp:positionH>
            <wp:positionV relativeFrom="paragraph">
              <wp:posOffset>-551741</wp:posOffset>
            </wp:positionV>
            <wp:extent cx="1299260" cy="1932305"/>
            <wp:effectExtent l="0" t="0" r="0" b="0"/>
            <wp:wrapNone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6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0A1B"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42834F60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F8552D" w14:textId="77777777" w:rsidR="00583A31" w:rsidRDefault="00583A31" w:rsidP="00583A3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06F756A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2EF8552D" w14:textId="77777777" w:rsidR="00583A31" w:rsidRDefault="00583A31" w:rsidP="00583A3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06F756A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5B9F968" w14:textId="4E9F0B9D" w:rsidR="003B1E67" w:rsidRDefault="003B1E67" w:rsidP="00D23955">
      <w:pPr>
        <w:pStyle w:val="Title"/>
        <w:rPr>
          <w:b/>
          <w:bCs/>
          <w:szCs w:val="24"/>
        </w:rPr>
      </w:pPr>
    </w:p>
    <w:p w14:paraId="502326B0" w14:textId="78FE14E4" w:rsidR="003B1E67" w:rsidRDefault="003B1E67" w:rsidP="00D23955">
      <w:pPr>
        <w:pStyle w:val="Title"/>
        <w:rPr>
          <w:b/>
          <w:bCs/>
          <w:szCs w:val="24"/>
        </w:rPr>
      </w:pPr>
    </w:p>
    <w:p w14:paraId="0359310A" w14:textId="45E9BC00" w:rsidR="003B1E67" w:rsidRDefault="003B1E67" w:rsidP="00D23955">
      <w:pPr>
        <w:pStyle w:val="Title"/>
        <w:rPr>
          <w:b/>
          <w:bCs/>
          <w:szCs w:val="24"/>
        </w:rPr>
      </w:pPr>
    </w:p>
    <w:p w14:paraId="125696FD" w14:textId="1EEB170B" w:rsidR="003B1E67" w:rsidRDefault="003B1E67" w:rsidP="00D23955">
      <w:pPr>
        <w:pStyle w:val="Title"/>
        <w:rPr>
          <w:b/>
          <w:bCs/>
          <w:szCs w:val="24"/>
        </w:rPr>
      </w:pPr>
    </w:p>
    <w:p w14:paraId="3BDFBE23" w14:textId="118E26F3" w:rsidR="003B1E67" w:rsidRDefault="003B1E67" w:rsidP="00D23955">
      <w:pPr>
        <w:pStyle w:val="Title"/>
        <w:rPr>
          <w:b/>
          <w:bCs/>
          <w:szCs w:val="24"/>
        </w:rPr>
      </w:pPr>
    </w:p>
    <w:p w14:paraId="1578F0C7" w14:textId="5BB9B41E" w:rsidR="003B1E67" w:rsidRDefault="003B1E67" w:rsidP="00D23955">
      <w:pPr>
        <w:pStyle w:val="Title"/>
        <w:rPr>
          <w:b/>
          <w:bCs/>
          <w:szCs w:val="24"/>
        </w:rPr>
      </w:pPr>
    </w:p>
    <w:p w14:paraId="7E3FDB14" w14:textId="77777777" w:rsidR="003B1E67" w:rsidRDefault="003B1E67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18815A6C" w:rsidR="002944E1" w:rsidRDefault="002944E1" w:rsidP="00E95C0F">
      <w:pPr>
        <w:pStyle w:val="Title"/>
        <w:rPr>
          <w:b/>
          <w:bCs/>
          <w:szCs w:val="24"/>
        </w:rPr>
      </w:pPr>
    </w:p>
    <w:p w14:paraId="0C7556EA" w14:textId="4612B741" w:rsidR="002F5F04" w:rsidRDefault="002F5F04" w:rsidP="00E95C0F">
      <w:pPr>
        <w:pStyle w:val="Title"/>
        <w:rPr>
          <w:b/>
          <w:bCs/>
          <w:szCs w:val="24"/>
        </w:rPr>
      </w:pPr>
    </w:p>
    <w:p w14:paraId="570D13CD" w14:textId="2BBD7B7C" w:rsidR="002F5F04" w:rsidRDefault="002F5F04" w:rsidP="00E95C0F">
      <w:pPr>
        <w:pStyle w:val="Title"/>
        <w:rPr>
          <w:b/>
          <w:bCs/>
          <w:szCs w:val="24"/>
        </w:rPr>
      </w:pPr>
    </w:p>
    <w:p w14:paraId="1F371FFC" w14:textId="19D56285" w:rsidR="002F5F04" w:rsidRDefault="002F5F04" w:rsidP="00E95C0F">
      <w:pPr>
        <w:pStyle w:val="Title"/>
        <w:rPr>
          <w:b/>
          <w:bCs/>
          <w:szCs w:val="24"/>
        </w:rPr>
      </w:pPr>
    </w:p>
    <w:p w14:paraId="543C300B" w14:textId="3576A951" w:rsidR="002F5F04" w:rsidRDefault="002F5F04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2A0BA1DF">
                <wp:simplePos x="0" y="0"/>
                <wp:positionH relativeFrom="margin">
                  <wp:posOffset>1163320</wp:posOffset>
                </wp:positionH>
                <wp:positionV relativeFrom="paragraph">
                  <wp:posOffset>1333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524410" w14:textId="77777777" w:rsidR="00583A31" w:rsidRDefault="00583A31" w:rsidP="00583A31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7826C4A1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1.6pt;margin-top:1.0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MaO5HHfAAAACAEAAA8AAABkcnMvZG93bnJldi54&#10;bWxMj09Lw0AUxO+C32F5gje7aRptiNkUFQWRgpgWtLdt9pkE90/Ibpr12/s86XGYYeY35SYazU44&#10;+t5ZActFAgxt41RvWwH73dNVDswHaZXUzqKAb/Swqc7PSlkoN9s3PNWhZVRifSEFdCEMBee+6dBI&#10;v3ADWvI+3WhkIDm2XI1ypnKjeZokN9zI3tJCJwd86LD5qicjQNevHy/zo3rPunU86O0Un/FwL8Tl&#10;Rby7BRYwhr8w/OITOlTEdHSTVZ5p0vkqpaiAdAmM/FWWXQM7CsjXCfCq5P8PVD8A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xo7kcd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02524410" w14:textId="77777777" w:rsidR="00583A31" w:rsidRDefault="00583A31" w:rsidP="00583A31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7826C4A1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drawing>
          <wp:anchor distT="0" distB="0" distL="114300" distR="114300" simplePos="0" relativeHeight="251753472" behindDoc="0" locked="0" layoutInCell="1" allowOverlap="1" wp14:anchorId="564750CC" wp14:editId="3299F257">
            <wp:simplePos x="0" y="0"/>
            <wp:positionH relativeFrom="margin">
              <wp:align>center</wp:align>
            </wp:positionH>
            <wp:positionV relativeFrom="paragraph">
              <wp:posOffset>-508635</wp:posOffset>
            </wp:positionV>
            <wp:extent cx="1217295" cy="1810404"/>
            <wp:effectExtent l="0" t="0" r="1905" b="0"/>
            <wp:wrapNone/>
            <wp:docPr id="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1810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D1985A" w14:textId="1BCEA58A" w:rsidR="002F5F04" w:rsidRDefault="002F5F04" w:rsidP="00E95C0F">
      <w:pPr>
        <w:pStyle w:val="Title"/>
        <w:rPr>
          <w:b/>
          <w:bCs/>
          <w:szCs w:val="24"/>
        </w:rPr>
      </w:pPr>
    </w:p>
    <w:p w14:paraId="61B167E3" w14:textId="6DEB579D" w:rsidR="002F5F04" w:rsidRDefault="002F5F04" w:rsidP="00E95C0F">
      <w:pPr>
        <w:pStyle w:val="Title"/>
        <w:rPr>
          <w:b/>
          <w:bCs/>
          <w:szCs w:val="24"/>
        </w:rPr>
      </w:pPr>
    </w:p>
    <w:p w14:paraId="3C8C6289" w14:textId="77777777" w:rsidR="002F5F04" w:rsidRDefault="002F5F04" w:rsidP="00E95C0F">
      <w:pPr>
        <w:pStyle w:val="Title"/>
        <w:rPr>
          <w:b/>
          <w:bCs/>
          <w:sz w:val="28"/>
        </w:rPr>
      </w:pPr>
    </w:p>
    <w:p w14:paraId="788D0E4E" w14:textId="0E4282E3" w:rsidR="002F5F04" w:rsidRDefault="002F5F04" w:rsidP="00E95C0F">
      <w:pPr>
        <w:pStyle w:val="Title"/>
        <w:rPr>
          <w:b/>
          <w:bCs/>
          <w:sz w:val="28"/>
          <w:rtl/>
        </w:rPr>
      </w:pPr>
    </w:p>
    <w:p w14:paraId="5F467F32" w14:textId="028CA5D8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202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203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204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205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206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207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208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209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210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211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212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17A3D9" w14:textId="77777777" w:rsidR="00CC16E5" w:rsidRDefault="00CC16E5">
      <w:r>
        <w:separator/>
      </w:r>
    </w:p>
  </w:endnote>
  <w:endnote w:type="continuationSeparator" w:id="0">
    <w:p w14:paraId="086E5EDE" w14:textId="77777777" w:rsidR="00CC16E5" w:rsidRDefault="00CC16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BF2544" w14:textId="77777777" w:rsidR="00CC16E5" w:rsidRDefault="00CC16E5" w:rsidP="004C4BD6">
      <w:pPr>
        <w:bidi w:val="0"/>
      </w:pPr>
      <w:r>
        <w:separator/>
      </w:r>
    </w:p>
  </w:footnote>
  <w:footnote w:type="continuationSeparator" w:id="0">
    <w:p w14:paraId="46D93656" w14:textId="77777777" w:rsidR="00CC16E5" w:rsidRDefault="00CC16E5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2F5F04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1E6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A31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C16E5"/>
    <w:rsid w:val="00CD5CD6"/>
    <w:rsid w:val="00CE083D"/>
    <w:rsid w:val="00CE263E"/>
    <w:rsid w:val="00CE2F13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1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8</TotalTime>
  <Pages>17</Pages>
  <Words>2668</Words>
  <Characters>15209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10</cp:revision>
  <cp:lastPrinted>2022-08-20T04:19:00Z</cp:lastPrinted>
  <dcterms:created xsi:type="dcterms:W3CDTF">2026-01-31T04:41:00Z</dcterms:created>
  <dcterms:modified xsi:type="dcterms:W3CDTF">2026-01-3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